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59EC24AB" w:rsidR="006834BF" w:rsidRPr="00A96A83" w:rsidRDefault="00B16A32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>
        <w:rPr>
          <w:rFonts w:ascii="Times New Roman" w:eastAsia="宋体" w:hAnsi="Times New Roman" w:cs="Times New Roman"/>
          <w:b/>
          <w:sz w:val="28"/>
          <w:szCs w:val="28"/>
        </w:rPr>
        <w:t>05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>
        <w:rPr>
          <w:rFonts w:ascii="Times New Roman" w:eastAsia="宋体" w:hAnsi="Times New Roman" w:cs="Times New Roman"/>
          <w:b/>
          <w:sz w:val="28"/>
          <w:szCs w:val="28"/>
        </w:rPr>
        <w:t>3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>
        <w:rPr>
          <w:rFonts w:ascii="Times New Roman" w:eastAsia="宋体" w:hAnsi="Times New Roman" w:cs="Times New Roman"/>
          <w:b/>
          <w:sz w:val="28"/>
          <w:szCs w:val="28"/>
        </w:rPr>
        <w:t>YYM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7FB8A9BC" w:rsidR="00A20C7E" w:rsidRDefault="00886D87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8105" w:dyaOrig="1027" w14:anchorId="529D8308">
          <v:shape id="_x0000_i1029" type="#_x0000_t75" style="width:405.3pt;height:51.45pt" o:ole="">
            <v:imagedata r:id="rId8" o:title=""/>
          </v:shape>
          <o:OLEObject Type="Embed" ProgID="ChemDraw.Document.6.0" ShapeID="_x0000_i1029" DrawAspect="Content" ObjectID="_1737189081" r:id="rId9"/>
        </w:object>
      </w: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058F9653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3FA2705C" w14:textId="77777777" w:rsidR="00B16A32" w:rsidRPr="00B16A32" w:rsidRDefault="00B16A32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36540191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3D7E2147" w:rsidR="006834BF" w:rsidRPr="006B18D7" w:rsidRDefault="00525425" w:rsidP="00525425">
      <w:pPr>
        <w:jc w:val="center"/>
        <w:rPr>
          <w:rFonts w:ascii="Times New Roman" w:eastAsia="宋体" w:hAnsi="Times New Roman"/>
          <w:sz w:val="24"/>
        </w:rPr>
      </w:pPr>
      <w:r>
        <w:object w:dxaOrig="7584" w:dyaOrig="1083" w14:anchorId="15A386FC">
          <v:shape id="_x0000_i1027" type="#_x0000_t75" style="width:379.2pt;height:54.2pt" o:ole="">
            <v:imagedata r:id="rId10" o:title=""/>
          </v:shape>
          <o:OLEObject Type="Embed" ProgID="ChemDraw.Document.6.0" ShapeID="_x0000_i1027" DrawAspect="Content" ObjectID="_1737189082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1185F3C3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41234491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sectPr w:rsidR="006834BF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B859FA0" w14:textId="77777777" w:rsidR="00F540D4" w:rsidRDefault="00F540D4" w:rsidP="008D7020">
      <w:r>
        <w:separator/>
      </w:r>
    </w:p>
  </w:endnote>
  <w:endnote w:type="continuationSeparator" w:id="0">
    <w:p w14:paraId="7298CEBE" w14:textId="77777777" w:rsidR="00F540D4" w:rsidRDefault="00F540D4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15EDB72" w14:textId="77777777" w:rsidR="00F540D4" w:rsidRDefault="00F540D4" w:rsidP="008D7020">
      <w:r>
        <w:separator/>
      </w:r>
    </w:p>
  </w:footnote>
  <w:footnote w:type="continuationSeparator" w:id="0">
    <w:p w14:paraId="27C167F7" w14:textId="77777777" w:rsidR="00F540D4" w:rsidRDefault="00F540D4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4pt;height:11.4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8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03B0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425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D42C8"/>
    <w:rsid w:val="007F1F9A"/>
    <w:rsid w:val="007F4761"/>
    <w:rsid w:val="007F56DA"/>
    <w:rsid w:val="007F5DBD"/>
    <w:rsid w:val="00802A54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86D87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E7484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D321A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8A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6A32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5607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40D4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styleId="ad">
    <w:name w:val="Unresolved Mention"/>
    <w:basedOn w:val="a0"/>
    <w:uiPriority w:val="99"/>
    <w:semiHidden/>
    <w:unhideWhenUsed/>
    <w:rsid w:val="00B16A32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</Pages>
  <Words>19</Words>
  <Characters>109</Characters>
  <Application>Microsoft Office Word</Application>
  <DocSecurity>0</DocSecurity>
  <Lines>1</Lines>
  <Paragraphs>1</Paragraphs>
  <ScaleCrop>false</ScaleCrop>
  <Company>Microsoft</Company>
  <LinksUpToDate>false</LinksUpToDate>
  <CharactersWithSpaces>1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737882819@qq.com</cp:lastModifiedBy>
  <cp:revision>4</cp:revision>
  <cp:lastPrinted>2017-04-22T03:53:00Z</cp:lastPrinted>
  <dcterms:created xsi:type="dcterms:W3CDTF">2023-01-04T00:48:00Z</dcterms:created>
  <dcterms:modified xsi:type="dcterms:W3CDTF">2023-02-06T03:45:00Z</dcterms:modified>
</cp:coreProperties>
</file>